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horzAnchor="margin" w:tblpY="804"/>
        <w:tblW w:w="11088" w:type="dxa"/>
        <w:tblLook w:val="01E0" w:firstRow="1" w:lastRow="1" w:firstColumn="1" w:lastColumn="1" w:noHBand="0" w:noVBand="0"/>
      </w:tblPr>
      <w:tblGrid>
        <w:gridCol w:w="1870"/>
        <w:gridCol w:w="2057"/>
        <w:gridCol w:w="3580"/>
        <w:gridCol w:w="3581"/>
      </w:tblGrid>
      <w:tr w:rsidR="0027117F" w:rsidRPr="00F21DDD" w:rsidTr="005F1FA4">
        <w:tc>
          <w:tcPr>
            <w:tcW w:w="1870" w:type="dxa"/>
          </w:tcPr>
          <w:p w:rsidR="007F02F5" w:rsidRPr="002C5BCB" w:rsidRDefault="005C7F21" w:rsidP="007F02F5">
            <w:pPr>
              <w:jc w:val="center"/>
              <w:rPr>
                <w:rFonts w:ascii="Century Gothic" w:hAnsi="Century Gothic"/>
                <w:b/>
                <w:sz w:val="18"/>
                <w:szCs w:val="18"/>
              </w:rPr>
            </w:pPr>
            <w:r w:rsidRPr="004D2815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E0E75DA" wp14:editId="0BCC3684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-513715</wp:posOffset>
                      </wp:positionV>
                      <wp:extent cx="2374265" cy="1403985"/>
                      <wp:effectExtent l="0" t="0" r="0" b="635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C7F21" w:rsidRPr="002C4356" w:rsidRDefault="00AD02AE" w:rsidP="005C7F21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 xml:space="preserve">Honors </w:t>
                                  </w:r>
                                  <w:r w:rsidR="005F1FA4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Algebra I</w:t>
                                  </w:r>
                                  <w:bookmarkStart w:id="0" w:name="_GoBack"/>
                                  <w:bookmarkEnd w:id="0"/>
                                  <w:r w:rsidR="005C7F21" w:rsidRPr="002C43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br/>
                                    <w:t xml:space="preserve">Unit </w:t>
                                  </w:r>
                                  <w:r w:rsidR="005F1FA4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  <w:r w:rsidR="005C7F21" w:rsidRPr="002C43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 xml:space="preserve"> Review</w:t>
                                  </w:r>
                                  <w:r w:rsidR="005C7F21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 xml:space="preserve"> – </w:t>
                                  </w:r>
                                  <w:r w:rsidR="00B26F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Solving</w:t>
                                  </w:r>
                                  <w:r w:rsidR="005C7F21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 xml:space="preserve"> Quadratic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7E0E75D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5.9pt;margin-top:-40.45pt;width:186.95pt;height:110.55pt;z-index:25166745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" filled="f" stroked="f">
                      <v:textbox style="mso-fit-shape-to-text:t">
                        <w:txbxContent>
                          <w:p w:rsidR="005C7F21" w:rsidRPr="002C4356" w:rsidRDefault="00AD02AE" w:rsidP="005C7F21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Honors </w:t>
                            </w:r>
                            <w:r w:rsidR="005F1FA4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Algebra I</w:t>
                            </w:r>
                            <w:bookmarkStart w:id="1" w:name="_GoBack"/>
                            <w:bookmarkEnd w:id="1"/>
                            <w:r w:rsidR="005C7F21"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br/>
                              <w:t xml:space="preserve">Unit </w:t>
                            </w:r>
                            <w:r w:rsidR="005F1FA4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3</w:t>
                            </w:r>
                            <w:r w:rsidR="005C7F21"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Review</w:t>
                            </w:r>
                            <w:r w:rsidR="005C7F21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– </w:t>
                            </w:r>
                            <w:r w:rsidR="00B26F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Solving</w:t>
                            </w:r>
                            <w:r w:rsidR="005C7F21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Quadratic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F02F5" w:rsidRPr="002C5BCB">
              <w:rPr>
                <w:rFonts w:ascii="Century Gothic" w:hAnsi="Century Gothic"/>
                <w:b/>
                <w:sz w:val="18"/>
                <w:szCs w:val="18"/>
              </w:rPr>
              <w:t>What you need to know &amp; be able to do</w:t>
            </w:r>
          </w:p>
        </w:tc>
        <w:tc>
          <w:tcPr>
            <w:tcW w:w="2057" w:type="dxa"/>
          </w:tcPr>
          <w:p w:rsidR="007F02F5" w:rsidRPr="002C5BCB" w:rsidRDefault="007F02F5" w:rsidP="007F02F5">
            <w:pPr>
              <w:rPr>
                <w:rFonts w:ascii="Century Gothic" w:hAnsi="Century Gothic"/>
                <w:b/>
                <w:sz w:val="18"/>
                <w:szCs w:val="18"/>
              </w:rPr>
            </w:pPr>
            <w:r w:rsidRPr="002C5BCB">
              <w:rPr>
                <w:rFonts w:ascii="Century Gothic" w:hAnsi="Century Gothic"/>
                <w:b/>
                <w:sz w:val="18"/>
                <w:szCs w:val="18"/>
              </w:rPr>
              <w:t>Things to remember</w:t>
            </w:r>
          </w:p>
        </w:tc>
        <w:tc>
          <w:tcPr>
            <w:tcW w:w="716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7F02F5" w:rsidRPr="002C5BCB" w:rsidRDefault="002C5BCB" w:rsidP="007F02F5">
            <w:pPr>
              <w:jc w:val="center"/>
              <w:rPr>
                <w:rFonts w:ascii="Century Gothic" w:hAnsi="Century Gothic"/>
                <w:b/>
                <w:sz w:val="18"/>
                <w:szCs w:val="18"/>
              </w:rPr>
            </w:pPr>
            <w:r w:rsidRPr="004D2815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9427D80" wp14:editId="36D57B88">
                      <wp:simplePos x="0" y="0"/>
                      <wp:positionH relativeFrom="margin">
                        <wp:posOffset>1678940</wp:posOffset>
                      </wp:positionH>
                      <wp:positionV relativeFrom="paragraph">
                        <wp:posOffset>-516255</wp:posOffset>
                      </wp:positionV>
                      <wp:extent cx="2374265" cy="1403985"/>
                      <wp:effectExtent l="0" t="0" r="0" b="0"/>
                      <wp:wrapNone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02F5" w:rsidRDefault="007F02F5" w:rsidP="007F02F5">
                                  <w:r w:rsidRPr="002C43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Name</w:t>
                                  </w:r>
                                  <w:proofErr w:type="gramStart"/>
                                  <w:r w:rsidRPr="002C43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:_</w:t>
                                  </w:r>
                                  <w:proofErr w:type="gramEnd"/>
                                  <w:r w:rsidRPr="002C43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______________________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______</w:t>
                                  </w:r>
                                  <w:r w:rsidRPr="002C43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br/>
                                    <w:t>Date: _______________ Period:</w:t>
                                  </w:r>
                                  <w:r>
                                    <w:t xml:space="preserve"> 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69427D80" id="_x0000_s1027" type="#_x0000_t202" style="position:absolute;left:0;text-align:left;margin-left:132.2pt;margin-top:-40.65pt;width:186.95pt;height:110.55pt;z-index:251659264;visibility:visible;mso-wrap-style:square;mso-width-percent:400;mso-height-percent:200;mso-wrap-distance-left:9pt;mso-wrap-distance-top:0;mso-wrap-distance-right:9pt;mso-wrap-distance-bottom:0;mso-position-horizontal:absolute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" filled="f" stroked="f">
                      <v:textbox style="mso-fit-shape-to-text:t">
                        <w:txbxContent>
                          <w:p w:rsidR="007F02F5" w:rsidRDefault="007F02F5" w:rsidP="007F02F5">
                            <w:r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Name</w:t>
                            </w:r>
                            <w:proofErr w:type="gramStart"/>
                            <w:r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:_</w:t>
                            </w:r>
                            <w:proofErr w:type="gramEnd"/>
                            <w:r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______________________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______</w:t>
                            </w:r>
                            <w:r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br/>
                              <w:t>Date: _______________ Period:</w:t>
                            </w:r>
                            <w:r>
                              <w:t xml:space="preserve"> ______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7F02F5" w:rsidRPr="002C5BCB">
              <w:rPr>
                <w:rFonts w:ascii="Century Gothic" w:hAnsi="Century Gothic"/>
                <w:b/>
                <w:sz w:val="18"/>
                <w:szCs w:val="18"/>
              </w:rPr>
              <w:t>Examples</w:t>
            </w:r>
          </w:p>
        </w:tc>
      </w:tr>
      <w:tr w:rsidR="0027117F" w:rsidRPr="00F21DDD" w:rsidTr="005F1FA4">
        <w:tc>
          <w:tcPr>
            <w:tcW w:w="1870" w:type="dxa"/>
          </w:tcPr>
          <w:p w:rsidR="007F02F5" w:rsidRPr="002C5BCB" w:rsidRDefault="00E7117F" w:rsidP="007F02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>1. Solve a quadratic function by graphing</w:t>
            </w:r>
          </w:p>
        </w:tc>
        <w:tc>
          <w:tcPr>
            <w:tcW w:w="2057" w:type="dxa"/>
          </w:tcPr>
          <w:p w:rsidR="007F02F5" w:rsidRDefault="00E7117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Determine where the graph crosses the x-axis.</w:t>
            </w:r>
          </w:p>
          <w:p w:rsidR="00E7117F" w:rsidRDefault="00E7117F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E7117F" w:rsidRDefault="00E7117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Solution is written as x = _______. </w:t>
            </w:r>
          </w:p>
          <w:p w:rsidR="00023DEC" w:rsidRDefault="00023DEC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Solutions are called:</w:t>
            </w:r>
          </w:p>
          <w:p w:rsidR="00023DEC" w:rsidRDefault="00023DEC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x-intercepts</w:t>
            </w:r>
          </w:p>
          <w:p w:rsidR="00023DEC" w:rsidRDefault="00023DEC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zeros</w:t>
            </w:r>
          </w:p>
          <w:p w:rsidR="00023DEC" w:rsidRPr="002C5BCB" w:rsidRDefault="00023DEC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roots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02F5" w:rsidRDefault="00E7117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. Solve by graphing</w:t>
            </w:r>
          </w:p>
          <w:p w:rsidR="00E7117F" w:rsidRPr="002C5BCB" w:rsidRDefault="00E7117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7B792C20" wp14:editId="2600E445">
                  <wp:extent cx="2009775" cy="200025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775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BCB" w:rsidRDefault="00E7117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. Solve by graphing</w:t>
            </w:r>
          </w:p>
          <w:p w:rsidR="00E7117F" w:rsidRPr="002C5BCB" w:rsidRDefault="00D11FA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5B54B382" wp14:editId="5B777A56">
                  <wp:extent cx="1952625" cy="21431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2143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17F" w:rsidRPr="00F21DDD" w:rsidTr="005F1FA4">
        <w:tc>
          <w:tcPr>
            <w:tcW w:w="1870" w:type="dxa"/>
          </w:tcPr>
          <w:p w:rsidR="007F02F5" w:rsidRPr="002C5BCB" w:rsidRDefault="00E7117F" w:rsidP="007F02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 xml:space="preserve">2. Determine the equation of a parabola using its zeros. </w:t>
            </w:r>
          </w:p>
        </w:tc>
        <w:tc>
          <w:tcPr>
            <w:tcW w:w="2057" w:type="dxa"/>
          </w:tcPr>
          <w:p w:rsidR="007F02F5" w:rsidRPr="002C5BCB" w:rsidRDefault="00E7117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The zeros and factors in the equation have opposite signs. 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02F5" w:rsidRDefault="00E7117F" w:rsidP="00E7117F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a. Create an equation, in factored form, to represent the following graph. </w:t>
            </w:r>
          </w:p>
          <w:p w:rsidR="00E7117F" w:rsidRDefault="00E7117F" w:rsidP="00E7117F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2335F6A0" wp14:editId="68430DB2">
                  <wp:extent cx="1962150" cy="1952625"/>
                  <wp:effectExtent l="0" t="0" r="0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1952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7117F" w:rsidRDefault="00E7117F" w:rsidP="00E7117F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E7117F" w:rsidRDefault="00E7117F" w:rsidP="00E7117F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Y = </w:t>
            </w:r>
          </w:p>
          <w:p w:rsidR="00E7117F" w:rsidRPr="002C5BCB" w:rsidRDefault="00E7117F" w:rsidP="00E7117F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BCB" w:rsidRDefault="00E7117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. Create an equation, in factored form, to represent the following graph.</w:t>
            </w:r>
          </w:p>
          <w:p w:rsidR="00E7117F" w:rsidRDefault="00E7117F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E7117F" w:rsidRDefault="00D11FA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35B1018F" wp14:editId="6295A9E2">
                  <wp:extent cx="1962150" cy="19335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1933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7117F" w:rsidRDefault="00E7117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Y = </w:t>
            </w:r>
          </w:p>
          <w:p w:rsidR="00E7117F" w:rsidRPr="002C5BCB" w:rsidRDefault="00E7117F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27117F" w:rsidRPr="00F21DDD" w:rsidTr="005F1FA4">
        <w:tc>
          <w:tcPr>
            <w:tcW w:w="1870" w:type="dxa"/>
          </w:tcPr>
          <w:p w:rsidR="002C5BCB" w:rsidRPr="002C5BCB" w:rsidRDefault="00E7117F" w:rsidP="00023DEC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 xml:space="preserve">3. Solve </w:t>
            </w:r>
            <w:r w:rsidR="00023DEC">
              <w:rPr>
                <w:rFonts w:ascii="Century Gothic" w:hAnsi="Century Gothic" w:cs="Arial"/>
                <w:i/>
                <w:sz w:val="18"/>
                <w:szCs w:val="18"/>
              </w:rPr>
              <w:t xml:space="preserve">equations in factored form. </w:t>
            </w:r>
          </w:p>
        </w:tc>
        <w:tc>
          <w:tcPr>
            <w:tcW w:w="2057" w:type="dxa"/>
          </w:tcPr>
          <w:p w:rsidR="002C5BCB" w:rsidRDefault="00023DEC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Zero Product Property</w:t>
            </w:r>
          </w:p>
          <w:p w:rsidR="00023DEC" w:rsidRPr="00E7117F" w:rsidRDefault="00023DEC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BCB" w:rsidRDefault="00E7117F" w:rsidP="00023DEC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.</w:t>
            </w:r>
            <w:r w:rsidR="00023DEC">
              <w:rPr>
                <w:rFonts w:ascii="Century Gothic" w:hAnsi="Century Gothic"/>
                <w:sz w:val="18"/>
                <w:szCs w:val="18"/>
              </w:rPr>
              <w:t xml:space="preserve"> Solve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</w:t>
            </w:r>
            <w:r w:rsidR="00023DEC">
              <w:rPr>
                <w:rFonts w:ascii="Century Gothic" w:hAnsi="Century Gothic"/>
                <w:sz w:val="18"/>
                <w:szCs w:val="18"/>
              </w:rPr>
              <w:t xml:space="preserve">(x – 7)(x + 3) = 0 </w:t>
            </w: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Pr="002C5BCB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BCB" w:rsidRPr="002C5BCB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.  Solve: (x – 4)(5x – 7) = 0</w:t>
            </w:r>
          </w:p>
        </w:tc>
      </w:tr>
      <w:tr w:rsidR="00023DEC" w:rsidRPr="00F21DDD" w:rsidTr="005F1FA4">
        <w:trPr>
          <w:trHeight w:val="1732"/>
        </w:trPr>
        <w:tc>
          <w:tcPr>
            <w:tcW w:w="1870" w:type="dxa"/>
            <w:vMerge w:val="restart"/>
          </w:tcPr>
          <w:p w:rsidR="00023DEC" w:rsidRPr="002C5BCB" w:rsidRDefault="00023DEC" w:rsidP="002C5BCB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 xml:space="preserve">4. Solve equations by factoring when a = 1. </w:t>
            </w:r>
          </w:p>
        </w:tc>
        <w:tc>
          <w:tcPr>
            <w:tcW w:w="2057" w:type="dxa"/>
            <w:vMerge w:val="restart"/>
          </w:tcPr>
          <w:p w:rsidR="00023DEC" w:rsidRPr="002C5BCB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Use number diamonds if there is no number in front of 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.  </w:t>
            </w:r>
          </w:p>
        </w:tc>
        <w:tc>
          <w:tcPr>
            <w:tcW w:w="3580" w:type="dxa"/>
            <w:tcBorders>
              <w:top w:val="single" w:sz="4" w:space="0" w:color="auto"/>
              <w:right w:val="single" w:sz="4" w:space="0" w:color="auto"/>
            </w:tcBorders>
          </w:tcPr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. Solve 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– 9x + 20 = 0</w:t>
            </w: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P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. Solve 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– 6x – 16 = 0</w:t>
            </w: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P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023DEC" w:rsidRPr="00F21DDD" w:rsidTr="005F1FA4">
        <w:trPr>
          <w:trHeight w:val="1731"/>
        </w:trPr>
        <w:tc>
          <w:tcPr>
            <w:tcW w:w="1870" w:type="dxa"/>
            <w:vMerge/>
          </w:tcPr>
          <w:p w:rsidR="00023DEC" w:rsidRDefault="00023DEC" w:rsidP="002C5BCB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</w:p>
        </w:tc>
        <w:tc>
          <w:tcPr>
            <w:tcW w:w="2057" w:type="dxa"/>
            <w:vMerge/>
          </w:tcPr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0" w:type="dxa"/>
            <w:tcBorders>
              <w:bottom w:val="single" w:sz="4" w:space="0" w:color="auto"/>
              <w:right w:val="single" w:sz="4" w:space="0" w:color="auto"/>
            </w:tcBorders>
          </w:tcPr>
          <w:p w:rsidR="00023DEC" w:rsidRP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c. 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 w:rsidR="004B02D0">
              <w:rPr>
                <w:rFonts w:ascii="Century Gothic" w:hAnsi="Century Gothic"/>
                <w:sz w:val="18"/>
                <w:szCs w:val="18"/>
              </w:rPr>
              <w:t xml:space="preserve"> – 13x + 47 = 7</w:t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d. 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– 100 = 0</w:t>
            </w: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P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023DEC" w:rsidRPr="00F21DDD" w:rsidTr="005F1FA4">
        <w:trPr>
          <w:trHeight w:val="789"/>
        </w:trPr>
        <w:tc>
          <w:tcPr>
            <w:tcW w:w="1870" w:type="dxa"/>
            <w:vMerge w:val="restart"/>
          </w:tcPr>
          <w:p w:rsidR="00023DEC" w:rsidRPr="002C5BCB" w:rsidRDefault="00023DEC" w:rsidP="002C5BCB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>5. Solve equations by factoring when a is not 1</w:t>
            </w:r>
          </w:p>
        </w:tc>
        <w:tc>
          <w:tcPr>
            <w:tcW w:w="2057" w:type="dxa"/>
            <w:vMerge w:val="restart"/>
          </w:tcPr>
          <w:p w:rsidR="00023DEC" w:rsidRP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Use the box method when the number diamond works, but there is a number in front of 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. 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. Solve 5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– 16x + 12 = 0</w:t>
            </w: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023DEC" w:rsidRP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1" w:type="dxa"/>
            <w:tcBorders>
              <w:top w:val="single" w:sz="4" w:space="0" w:color="auto"/>
              <w:right w:val="single" w:sz="4" w:space="0" w:color="auto"/>
            </w:tcBorders>
          </w:tcPr>
          <w:p w:rsidR="00023DEC" w:rsidRPr="00023DEC" w:rsidRDefault="00023DEC" w:rsidP="001415F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. Solve</w:t>
            </w:r>
            <w:r w:rsidR="001415F3">
              <w:rPr>
                <w:rFonts w:ascii="Century Gothic" w:hAnsi="Century Gothic"/>
                <w:sz w:val="18"/>
                <w:szCs w:val="18"/>
              </w:rPr>
              <w:t xml:space="preserve"> 3x</w:t>
            </w:r>
            <w:r w:rsidR="001415F3"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 w:rsidR="001415F3">
              <w:rPr>
                <w:rFonts w:ascii="Century Gothic" w:hAnsi="Century Gothic"/>
                <w:sz w:val="18"/>
                <w:szCs w:val="18"/>
              </w:rPr>
              <w:t xml:space="preserve"> – 18x + 15 = 0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</w:t>
            </w:r>
          </w:p>
        </w:tc>
      </w:tr>
      <w:tr w:rsidR="00023DEC" w:rsidRPr="00F21DDD" w:rsidTr="005F1FA4">
        <w:trPr>
          <w:trHeight w:val="788"/>
        </w:trPr>
        <w:tc>
          <w:tcPr>
            <w:tcW w:w="1870" w:type="dxa"/>
            <w:vMerge/>
          </w:tcPr>
          <w:p w:rsidR="00023DEC" w:rsidRDefault="00023DEC" w:rsidP="002C5BCB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</w:p>
        </w:tc>
        <w:tc>
          <w:tcPr>
            <w:tcW w:w="2057" w:type="dxa"/>
            <w:vMerge/>
          </w:tcPr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3DEC" w:rsidRPr="00023DEC" w:rsidRDefault="00023DEC" w:rsidP="00023DEC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c. Solve 3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+ 2x – 8 = 0</w:t>
            </w:r>
          </w:p>
        </w:tc>
        <w:tc>
          <w:tcPr>
            <w:tcW w:w="3581" w:type="dxa"/>
            <w:tcBorders>
              <w:bottom w:val="single" w:sz="4" w:space="0" w:color="auto"/>
              <w:right w:val="single" w:sz="4" w:space="0" w:color="auto"/>
            </w:tcBorders>
          </w:tcPr>
          <w:p w:rsidR="00023DEC" w:rsidRDefault="00023DEC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d. 6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– 5x – 11 = -5</w:t>
            </w: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Pr="00023DEC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27117F" w:rsidRPr="00F21DDD" w:rsidTr="005F1FA4">
        <w:tc>
          <w:tcPr>
            <w:tcW w:w="1870" w:type="dxa"/>
          </w:tcPr>
          <w:p w:rsidR="002C5BCB" w:rsidRPr="002C5BCB" w:rsidRDefault="004B02D0" w:rsidP="003F6383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>6. Solve equations by factoring GCF</w:t>
            </w:r>
          </w:p>
        </w:tc>
        <w:tc>
          <w:tcPr>
            <w:tcW w:w="2057" w:type="dxa"/>
          </w:tcPr>
          <w:p w:rsidR="002C5BCB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Use factoring by GCF when you have two terms (</w:t>
            </w:r>
            <w:proofErr w:type="gramStart"/>
            <w:r>
              <w:rPr>
                <w:rFonts w:ascii="Century Gothic" w:hAnsi="Century Gothic"/>
                <w:sz w:val="18"/>
                <w:szCs w:val="18"/>
              </w:rPr>
              <w:t>a &amp;</w:t>
            </w:r>
            <w:proofErr w:type="gramEnd"/>
            <w:r>
              <w:rPr>
                <w:rFonts w:ascii="Century Gothic" w:hAnsi="Century Gothic"/>
                <w:sz w:val="18"/>
                <w:szCs w:val="18"/>
              </w:rPr>
              <w:t xml:space="preserve"> b) and both contain an x. </w:t>
            </w: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Pr="002C5BCB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One of the solutions will always be 0. 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BCB" w:rsidRP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. 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– 4x = 0</w:t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1FAF" w:rsidRPr="00D11FAF" w:rsidRDefault="004B02D0" w:rsidP="00D11FAF">
            <w:pPr>
              <w:spacing w:after="160" w:line="259" w:lineRule="auto"/>
              <w:rPr>
                <w:rFonts w:asciiTheme="minorHAnsi" w:eastAsiaTheme="minorEastAsia" w:hAnsiTheme="minorHAnsi"/>
                <w:sz w:val="20"/>
                <w:szCs w:val="20"/>
              </w:rPr>
            </w:pPr>
            <w:r w:rsidRPr="00D11FAF">
              <w:rPr>
                <w:rFonts w:ascii="Century Gothic" w:hAnsi="Century Gothic"/>
                <w:sz w:val="18"/>
                <w:szCs w:val="18"/>
              </w:rPr>
              <w:t xml:space="preserve">b.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1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0"/>
                  <w:szCs w:val="20"/>
                </w:rPr>
                <m:t>=-36x</m:t>
              </m:r>
            </m:oMath>
          </w:p>
          <w:p w:rsid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B02D0" w:rsidRPr="004B02D0" w:rsidRDefault="004B02D0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4B02D0" w:rsidRPr="00F21DDD" w:rsidTr="005F1FA4">
        <w:trPr>
          <w:trHeight w:val="527"/>
        </w:trPr>
        <w:tc>
          <w:tcPr>
            <w:tcW w:w="1870" w:type="dxa"/>
            <w:vMerge w:val="restart"/>
          </w:tcPr>
          <w:p w:rsidR="004B02D0" w:rsidRPr="002C5BCB" w:rsidRDefault="004B02D0" w:rsidP="003F6383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 xml:space="preserve">7. Solve equations by finding square roots. </w:t>
            </w:r>
          </w:p>
        </w:tc>
        <w:tc>
          <w:tcPr>
            <w:tcW w:w="2057" w:type="dxa"/>
            <w:vMerge w:val="restart"/>
          </w:tcPr>
          <w:p w:rsidR="004B02D0" w:rsidRPr="002C5BCB" w:rsidRDefault="004B02D0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Use solving by square roots when your equations have parenthesis or two terms (</w:t>
            </w:r>
            <w:proofErr w:type="gramStart"/>
            <w:r>
              <w:rPr>
                <w:rFonts w:ascii="Century Gothic" w:hAnsi="Century Gothic"/>
                <w:sz w:val="18"/>
                <w:szCs w:val="18"/>
              </w:rPr>
              <w:t>a &amp;</w:t>
            </w:r>
            <w:proofErr w:type="gramEnd"/>
            <w:r>
              <w:rPr>
                <w:rFonts w:ascii="Century Gothic" w:hAnsi="Century Gothic"/>
                <w:sz w:val="18"/>
                <w:szCs w:val="18"/>
              </w:rPr>
              <w:t xml:space="preserve"> c). 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2D0" w:rsidRDefault="004B02D0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. 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= 12</w:t>
            </w: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Pr="004B02D0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1" w:type="dxa"/>
            <w:tcBorders>
              <w:top w:val="single" w:sz="4" w:space="0" w:color="auto"/>
              <w:right w:val="single" w:sz="4" w:space="0" w:color="auto"/>
            </w:tcBorders>
          </w:tcPr>
          <w:p w:rsidR="004B02D0" w:rsidRPr="004B02D0" w:rsidRDefault="004B02D0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. 8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= 392</w:t>
            </w:r>
          </w:p>
        </w:tc>
      </w:tr>
      <w:tr w:rsidR="004B02D0" w:rsidRPr="00F21DDD" w:rsidTr="005F1FA4">
        <w:trPr>
          <w:trHeight w:val="525"/>
        </w:trPr>
        <w:tc>
          <w:tcPr>
            <w:tcW w:w="1870" w:type="dxa"/>
            <w:vMerge/>
          </w:tcPr>
          <w:p w:rsidR="004B02D0" w:rsidRDefault="004B02D0" w:rsidP="003F6383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</w:p>
        </w:tc>
        <w:tc>
          <w:tcPr>
            <w:tcW w:w="2057" w:type="dxa"/>
            <w:vMerge/>
          </w:tcPr>
          <w:p w:rsidR="004B02D0" w:rsidRDefault="004B02D0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2D0" w:rsidRPr="004B02D0" w:rsidRDefault="004B02D0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c. 7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– 3 = 445</w:t>
            </w:r>
          </w:p>
        </w:tc>
        <w:tc>
          <w:tcPr>
            <w:tcW w:w="3581" w:type="dxa"/>
            <w:tcBorders>
              <w:right w:val="single" w:sz="4" w:space="0" w:color="auto"/>
            </w:tcBorders>
          </w:tcPr>
          <w:p w:rsidR="004B02D0" w:rsidRDefault="004B02D0" w:rsidP="004B02D0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d. (x – 4)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= 9   </w:t>
            </w:r>
          </w:p>
          <w:p w:rsidR="00C20F0D" w:rsidRDefault="00C20F0D" w:rsidP="004B02D0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4B02D0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4B02D0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4B02D0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4B02D0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4B02D0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4B02D0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Pr="004B02D0" w:rsidRDefault="00C20F0D" w:rsidP="004B02D0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4B02D0" w:rsidRPr="00F21DDD" w:rsidTr="005F1FA4">
        <w:trPr>
          <w:trHeight w:val="2060"/>
        </w:trPr>
        <w:tc>
          <w:tcPr>
            <w:tcW w:w="1870" w:type="dxa"/>
            <w:vMerge/>
          </w:tcPr>
          <w:p w:rsidR="004B02D0" w:rsidRDefault="004B02D0" w:rsidP="003F6383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</w:p>
        </w:tc>
        <w:tc>
          <w:tcPr>
            <w:tcW w:w="2057" w:type="dxa"/>
            <w:vMerge/>
          </w:tcPr>
          <w:p w:rsidR="004B02D0" w:rsidRDefault="004B02D0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2D0" w:rsidRPr="004B02D0" w:rsidRDefault="004B02D0" w:rsidP="004B02D0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e. 2(x + 2)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= 72</w:t>
            </w:r>
          </w:p>
        </w:tc>
        <w:tc>
          <w:tcPr>
            <w:tcW w:w="3581" w:type="dxa"/>
            <w:tcBorders>
              <w:bottom w:val="single" w:sz="4" w:space="0" w:color="auto"/>
              <w:right w:val="single" w:sz="4" w:space="0" w:color="auto"/>
            </w:tcBorders>
          </w:tcPr>
          <w:p w:rsidR="004B02D0" w:rsidRDefault="004B02D0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f. 3(x – 3)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+ 2 = 26</w:t>
            </w: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Pr="004B02D0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5727E3" w:rsidRPr="00F21DDD" w:rsidTr="005F1FA4">
        <w:trPr>
          <w:trHeight w:val="2060"/>
        </w:trPr>
        <w:tc>
          <w:tcPr>
            <w:tcW w:w="1870" w:type="dxa"/>
          </w:tcPr>
          <w:p w:rsidR="005727E3" w:rsidRDefault="005727E3" w:rsidP="005727E3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>8. Solve equations by completing the square</w:t>
            </w:r>
          </w:p>
        </w:tc>
        <w:tc>
          <w:tcPr>
            <w:tcW w:w="2057" w:type="dxa"/>
          </w:tcPr>
          <w:p w:rsidR="005727E3" w:rsidRPr="005727E3" w:rsidRDefault="005727E3" w:rsidP="005727E3">
            <w:pPr>
              <w:rPr>
                <w:rFonts w:ascii="Century Gothic" w:hAnsi="Century Gothic"/>
                <w:sz w:val="18"/>
                <w:szCs w:val="18"/>
              </w:rPr>
            </w:pPr>
            <w:r w:rsidRPr="005727E3">
              <w:rPr>
                <w:rFonts w:ascii="Century Gothic" w:hAnsi="Century Gothic"/>
                <w:sz w:val="18"/>
                <w:szCs w:val="18"/>
              </w:rPr>
              <w:t>Move the c term to the right side</w:t>
            </w:r>
          </w:p>
          <w:p w:rsidR="005727E3" w:rsidRPr="005727E3" w:rsidRDefault="005727E3" w:rsidP="005727E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5727E3" w:rsidRDefault="005727E3" w:rsidP="005727E3">
            <w:pPr>
              <w:rPr>
                <w:rFonts w:ascii="Century Gothic" w:hAnsi="Century Gothic"/>
                <w:sz w:val="20"/>
                <w:szCs w:val="20"/>
              </w:rPr>
            </w:pPr>
            <w:r w:rsidRPr="005727E3">
              <w:rPr>
                <w:rFonts w:ascii="Century Gothic" w:hAnsi="Century Gothic"/>
                <w:sz w:val="18"/>
                <w:szCs w:val="18"/>
              </w:rPr>
              <w:t xml:space="preserve">Use </w:t>
            </w:r>
            <w:r w:rsidRPr="005727E3">
              <w:rPr>
                <w:rFonts w:ascii="Century Gothic" w:hAnsi="Century Gothic"/>
                <w:position w:val="-26"/>
                <w:sz w:val="18"/>
                <w:szCs w:val="18"/>
              </w:rPr>
              <w:object w:dxaOrig="540" w:dyaOrig="700" w14:anchorId="5C7442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34.8pt" o:ole="">
                  <v:imagedata r:id="rId13" o:title=""/>
                </v:shape>
                <o:OLEObject Type="Embed" ProgID="Equation.DSMT4" ShapeID="_x0000_i1025" DrawAspect="Content" ObjectID="_1600244770" r:id="rId14"/>
              </w:object>
            </w:r>
            <w:r w:rsidRPr="005727E3">
              <w:rPr>
                <w:rFonts w:ascii="Century Gothic" w:hAnsi="Century Gothic"/>
                <w:sz w:val="18"/>
                <w:szCs w:val="18"/>
              </w:rPr>
              <w:t xml:space="preserve"> to complete the square and then apply square root method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7E3" w:rsidRPr="00930E4A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17. Solve</w:t>
            </w:r>
            <w:r w:rsidR="00A34569">
              <w:rPr>
                <w:rFonts w:ascii="Century Gothic" w:hAnsi="Century Gothic" w:cs="Arial"/>
                <w:sz w:val="20"/>
                <w:szCs w:val="20"/>
              </w:rPr>
              <w:t xml:space="preserve"> x</w:t>
            </w:r>
            <w:r w:rsidR="00A34569">
              <w:rPr>
                <w:rFonts w:ascii="Century Gothic" w:hAnsi="Century Gothic" w:cs="Arial"/>
                <w:sz w:val="20"/>
                <w:szCs w:val="20"/>
                <w:vertAlign w:val="superscript"/>
              </w:rPr>
              <w:t>2</w:t>
            </w:r>
            <w:r w:rsidR="00A34569">
              <w:rPr>
                <w:rFonts w:ascii="Century Gothic" w:hAnsi="Century Gothic" w:cs="Arial"/>
                <w:sz w:val="20"/>
                <w:szCs w:val="20"/>
              </w:rPr>
              <w:t xml:space="preserve"> + 4x + 11 = 10</w:t>
            </w:r>
          </w:p>
          <w:p w:rsidR="005727E3" w:rsidRPr="00930E4A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Pr="00930E4A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Pr="00930E4A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Pr="00930E4A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Pr="00930E4A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Pr="00930E4A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Pr="00930E4A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Pr="00930E4A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581" w:type="dxa"/>
            <w:tcBorders>
              <w:bottom w:val="single" w:sz="4" w:space="0" w:color="auto"/>
              <w:right w:val="single" w:sz="4" w:space="0" w:color="auto"/>
            </w:tcBorders>
          </w:tcPr>
          <w:p w:rsidR="005727E3" w:rsidRPr="00A34569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18. Solve </w:t>
            </w:r>
            <w:r w:rsidR="00A34569">
              <w:rPr>
                <w:rFonts w:ascii="Century Gothic" w:hAnsi="Century Gothic" w:cs="Arial"/>
                <w:sz w:val="20"/>
                <w:szCs w:val="20"/>
              </w:rPr>
              <w:t>x</w:t>
            </w:r>
            <w:r w:rsidR="00A34569">
              <w:rPr>
                <w:rFonts w:ascii="Century Gothic" w:hAnsi="Century Gothic" w:cs="Arial"/>
                <w:sz w:val="20"/>
                <w:szCs w:val="20"/>
                <w:vertAlign w:val="superscript"/>
              </w:rPr>
              <w:t>2</w:t>
            </w:r>
            <w:r w:rsidR="00A34569">
              <w:rPr>
                <w:rFonts w:ascii="Century Gothic" w:hAnsi="Century Gothic" w:cs="Arial"/>
                <w:sz w:val="20"/>
                <w:szCs w:val="20"/>
              </w:rPr>
              <w:t xml:space="preserve"> – 16x + 52 = 0</w:t>
            </w:r>
          </w:p>
          <w:p w:rsidR="005727E3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Default="005727E3" w:rsidP="005727E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727E3" w:rsidRPr="00930E4A" w:rsidRDefault="005727E3" w:rsidP="005727E3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</w:tc>
      </w:tr>
      <w:tr w:rsidR="00C20F0D" w:rsidRPr="00F21DDD" w:rsidTr="005F1FA4">
        <w:trPr>
          <w:trHeight w:val="2992"/>
        </w:trPr>
        <w:tc>
          <w:tcPr>
            <w:tcW w:w="1870" w:type="dxa"/>
            <w:vMerge w:val="restart"/>
          </w:tcPr>
          <w:p w:rsidR="00C20F0D" w:rsidRPr="002C5BCB" w:rsidRDefault="005727E3" w:rsidP="003F6383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>9</w:t>
            </w:r>
            <w:r w:rsidR="00C20F0D">
              <w:rPr>
                <w:rFonts w:ascii="Century Gothic" w:hAnsi="Century Gothic" w:cs="Arial"/>
                <w:i/>
                <w:sz w:val="18"/>
                <w:szCs w:val="18"/>
              </w:rPr>
              <w:t>. Solve equations by using Quadratic Formula</w:t>
            </w:r>
          </w:p>
        </w:tc>
        <w:tc>
          <w:tcPr>
            <w:tcW w:w="2057" w:type="dxa"/>
            <w:vMerge w:val="restart"/>
          </w:tcPr>
          <w:p w:rsidR="00C20F0D" w:rsidRPr="00C20F0D" w:rsidRDefault="00C20F0D" w:rsidP="003F6383">
            <w:pPr>
              <w:rPr>
                <w:rFonts w:ascii="Century Gothic" w:hAnsi="Century Gothic" w:cs="Arial"/>
                <w:sz w:val="18"/>
                <w:szCs w:val="18"/>
              </w:rPr>
            </w:pPr>
            <w:r>
              <w:rPr>
                <w:rFonts w:ascii="Century Gothic" w:hAnsi="Century Gothic" w:cs="Arial"/>
                <w:sz w:val="18"/>
                <w:szCs w:val="18"/>
              </w:rPr>
              <w:t xml:space="preserve">Use Q.F. when the equation is in standard form and number diamonds does not work. </w:t>
            </w:r>
          </w:p>
          <w:p w:rsidR="00C20F0D" w:rsidRDefault="00C20F0D" w:rsidP="003F6383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</w:p>
          <w:p w:rsidR="00C20F0D" w:rsidRPr="002C5BCB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 w:cs="Cambria Math"/>
                    <w:sz w:val="18"/>
                    <w:szCs w:val="1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z w:val="18"/>
                        <w:szCs w:val="18"/>
                      </w:rPr>
                      <m:t>-</m:t>
                    </m:r>
                    <m:r>
                      <w:rPr>
                        <w:rFonts w:ascii="Cambria Math" w:hAnsi="Cambria Math" w:cs="Cambria Math"/>
                        <w:sz w:val="18"/>
                        <w:szCs w:val="18"/>
                      </w:rPr>
                      <m:t>b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z w:val="18"/>
                        <w:szCs w:val="18"/>
                      </w:rPr>
                      <m:t>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mbria Math"/>
                                <w:sz w:val="18"/>
                                <w:szCs w:val="18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/>
                            <w:sz w:val="18"/>
                            <w:szCs w:val="18"/>
                          </w:rPr>
                          <m:t>-4</m:t>
                        </m:r>
                        <m:r>
                          <w:rPr>
                            <w:rFonts w:ascii="Cambria Math" w:hAnsi="Cambria Math" w:cs="Cambria Math"/>
                            <w:sz w:val="18"/>
                            <w:szCs w:val="18"/>
                          </w:rPr>
                          <m:t>ac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 w:cs="Cambria Math"/>
                        <w:sz w:val="18"/>
                        <w:szCs w:val="18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a. x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+ 10x + 15 = 0</w:t>
            </w: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C20F0D" w:rsidRP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  <w:tc>
          <w:tcPr>
            <w:tcW w:w="3581" w:type="dxa"/>
            <w:tcBorders>
              <w:top w:val="single" w:sz="4" w:space="0" w:color="auto"/>
              <w:right w:val="single" w:sz="4" w:space="0" w:color="auto"/>
            </w:tcBorders>
          </w:tcPr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. 2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+ 10x = 1</w:t>
            </w: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P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C20F0D" w:rsidRPr="00F21DDD" w:rsidTr="005F1FA4">
        <w:trPr>
          <w:trHeight w:val="2991"/>
        </w:trPr>
        <w:tc>
          <w:tcPr>
            <w:tcW w:w="1870" w:type="dxa"/>
            <w:vMerge/>
          </w:tcPr>
          <w:p w:rsidR="00C20F0D" w:rsidRDefault="00C20F0D" w:rsidP="003F6383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</w:p>
        </w:tc>
        <w:tc>
          <w:tcPr>
            <w:tcW w:w="2057" w:type="dxa"/>
            <w:vMerge/>
          </w:tcPr>
          <w:p w:rsidR="00C20F0D" w:rsidRDefault="00C20F0D" w:rsidP="003F6383">
            <w:pPr>
              <w:rPr>
                <w:rFonts w:ascii="Century Gothic" w:hAnsi="Century Gothic" w:cs="Arial"/>
                <w:sz w:val="18"/>
                <w:szCs w:val="18"/>
              </w:rPr>
            </w:pP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0F0D" w:rsidRPr="00C20F0D" w:rsidRDefault="00C20F0D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c. 3x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+ 6x + 3 = 0</w:t>
            </w:r>
          </w:p>
        </w:tc>
        <w:tc>
          <w:tcPr>
            <w:tcW w:w="3581" w:type="dxa"/>
            <w:tcBorders>
              <w:bottom w:val="single" w:sz="4" w:space="0" w:color="auto"/>
              <w:right w:val="single" w:sz="4" w:space="0" w:color="auto"/>
            </w:tcBorders>
          </w:tcPr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d. 8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 w:rsidR="001415F3">
              <w:rPr>
                <w:rFonts w:ascii="Century Gothic" w:hAnsi="Century Gothic"/>
                <w:sz w:val="18"/>
                <w:szCs w:val="18"/>
              </w:rPr>
              <w:t xml:space="preserve"> -4x +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7 = 2</w:t>
            </w: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Pr="005727E3" w:rsidRDefault="00C20F0D" w:rsidP="003F6383">
            <w:pPr>
              <w:rPr>
                <w:rStyle w:val="SubtleEmphasis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Pr="00C20F0D" w:rsidRDefault="00C20F0D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27117F" w:rsidRPr="00F21DDD" w:rsidTr="005F1FA4">
        <w:tc>
          <w:tcPr>
            <w:tcW w:w="1870" w:type="dxa"/>
          </w:tcPr>
          <w:p w:rsidR="00F341F5" w:rsidRPr="00F341F5" w:rsidRDefault="005727E3" w:rsidP="00F341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lastRenderedPageBreak/>
              <w:t>10</w:t>
            </w:r>
            <w:r w:rsidR="00C20F0D">
              <w:rPr>
                <w:rFonts w:ascii="Century Gothic" w:hAnsi="Century Gothic" w:cs="Arial"/>
                <w:i/>
                <w:sz w:val="18"/>
                <w:szCs w:val="18"/>
              </w:rPr>
              <w:t>. Use the discriminant to determine the number of solutions</w:t>
            </w:r>
          </w:p>
        </w:tc>
        <w:tc>
          <w:tcPr>
            <w:tcW w:w="2057" w:type="dxa"/>
          </w:tcPr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Discriminant: </w:t>
            </w:r>
          </w:p>
          <w:p w:rsidR="00F341F5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– 4ac</w:t>
            </w:r>
          </w:p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If the discriminant is:</w:t>
            </w:r>
          </w:p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Positive: two real</w:t>
            </w:r>
          </w:p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Zero: one real</w:t>
            </w:r>
          </w:p>
          <w:p w:rsidR="00C20F0D" w:rsidRP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Negative: zero real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1F5" w:rsidRDefault="00C20F0D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a. Calculate the discriminant and tell number of solutions:</w:t>
            </w:r>
          </w:p>
          <w:p w:rsidR="00C20F0D" w:rsidRPr="00C20F0D" w:rsidRDefault="00C20F0D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6x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+ 2x + 1 = 0</w:t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1F5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b. Calculate the discriminant and tell </w:t>
            </w:r>
            <w:r w:rsidR="00D11FAF">
              <w:rPr>
                <w:rFonts w:ascii="Century Gothic" w:hAnsi="Century Gothic"/>
                <w:sz w:val="18"/>
                <w:szCs w:val="18"/>
              </w:rPr>
              <w:t>how many times it will cross the x-axis.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</w:t>
            </w:r>
          </w:p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6x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– 7x – 3 = 0</w:t>
            </w:r>
          </w:p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20F0D" w:rsidRP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C20F0D" w:rsidRPr="00F21DDD" w:rsidTr="005F1FA4">
        <w:trPr>
          <w:trHeight w:val="514"/>
        </w:trPr>
        <w:tc>
          <w:tcPr>
            <w:tcW w:w="1870" w:type="dxa"/>
            <w:vMerge w:val="restart"/>
          </w:tcPr>
          <w:p w:rsidR="00C20F0D" w:rsidRPr="00F341F5" w:rsidRDefault="005727E3" w:rsidP="00F341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>11</w:t>
            </w:r>
            <w:r w:rsidR="00C20F0D">
              <w:rPr>
                <w:rFonts w:ascii="Century Gothic" w:hAnsi="Century Gothic" w:cs="Arial"/>
                <w:i/>
                <w:sz w:val="18"/>
                <w:szCs w:val="18"/>
              </w:rPr>
              <w:t xml:space="preserve">. Determine the best method for solving quadratic equations. </w:t>
            </w:r>
          </w:p>
        </w:tc>
        <w:tc>
          <w:tcPr>
            <w:tcW w:w="2057" w:type="dxa"/>
            <w:vMerge w:val="restart"/>
          </w:tcPr>
          <w:p w:rsidR="00C20F0D" w:rsidRPr="00F341F5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Use graphic organizer to determine the best method for solving each equation. 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0F0D" w:rsidRDefault="00C20F0D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a.</w:t>
            </w:r>
            <w:r w:rsidR="00645B3B">
              <w:rPr>
                <w:rFonts w:ascii="Century Gothic" w:hAnsi="Century Gothic"/>
                <w:noProof/>
                <w:sz w:val="18"/>
                <w:szCs w:val="18"/>
              </w:rPr>
              <w:t xml:space="preserve">    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x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– 9 = 5</w:t>
            </w: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Pr="00C20F0D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0F0D" w:rsidRPr="00C20F0D" w:rsidRDefault="00C20F0D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b. </w:t>
            </w:r>
            <w:r w:rsidR="00645B3B">
              <w:rPr>
                <w:rFonts w:ascii="Century Gothic" w:hAnsi="Century Gothic"/>
                <w:noProof/>
                <w:sz w:val="18"/>
                <w:szCs w:val="18"/>
              </w:rPr>
              <w:t xml:space="preserve">    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>6x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+ 8x + 1 = 0</w:t>
            </w:r>
          </w:p>
        </w:tc>
      </w:tr>
      <w:tr w:rsidR="00C20F0D" w:rsidRPr="00F21DDD" w:rsidTr="005F1FA4">
        <w:trPr>
          <w:trHeight w:val="510"/>
        </w:trPr>
        <w:tc>
          <w:tcPr>
            <w:tcW w:w="1870" w:type="dxa"/>
            <w:vMerge/>
          </w:tcPr>
          <w:p w:rsidR="00C20F0D" w:rsidRDefault="00C20F0D" w:rsidP="00F341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</w:p>
        </w:tc>
        <w:tc>
          <w:tcPr>
            <w:tcW w:w="2057" w:type="dxa"/>
            <w:vMerge/>
          </w:tcPr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0F0D" w:rsidRDefault="00C20F0D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c. </w:t>
            </w:r>
            <w:r w:rsidR="00645B3B">
              <w:rPr>
                <w:rFonts w:ascii="Century Gothic" w:hAnsi="Century Gothic"/>
                <w:noProof/>
                <w:sz w:val="18"/>
                <w:szCs w:val="18"/>
              </w:rPr>
              <w:t xml:space="preserve">    </w:t>
            </w:r>
            <w:r w:rsidR="005727E3">
              <w:rPr>
                <w:rFonts w:ascii="Century Gothic" w:hAnsi="Century Gothic"/>
                <w:noProof/>
                <w:sz w:val="18"/>
                <w:szCs w:val="18"/>
              </w:rPr>
              <w:t>3(x + 5)</w:t>
            </w:r>
            <w:r w:rsidR="005727E3"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 w:rsidR="005727E3">
              <w:rPr>
                <w:rFonts w:ascii="Century Gothic" w:hAnsi="Century Gothic"/>
                <w:noProof/>
                <w:sz w:val="18"/>
                <w:szCs w:val="18"/>
              </w:rPr>
              <w:t xml:space="preserve"> = 64</w:t>
            </w: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P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0F0D" w:rsidRP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d.     5x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– 7x = 0</w:t>
            </w:r>
          </w:p>
        </w:tc>
      </w:tr>
      <w:tr w:rsidR="00C20F0D" w:rsidRPr="00F21DDD" w:rsidTr="005F1FA4">
        <w:trPr>
          <w:trHeight w:val="510"/>
        </w:trPr>
        <w:tc>
          <w:tcPr>
            <w:tcW w:w="1870" w:type="dxa"/>
            <w:vMerge/>
          </w:tcPr>
          <w:p w:rsidR="00C20F0D" w:rsidRDefault="00C20F0D" w:rsidP="00F341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</w:p>
        </w:tc>
        <w:tc>
          <w:tcPr>
            <w:tcW w:w="2057" w:type="dxa"/>
            <w:vMerge/>
          </w:tcPr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0F0D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e.     x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+ 12x + 30 = -5</w:t>
            </w: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P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0F0D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f.    3x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+ 13x + 12 = 0</w:t>
            </w: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P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</w:tr>
      <w:tr w:rsidR="00C20F0D" w:rsidRPr="00F21DDD" w:rsidTr="005F1FA4">
        <w:trPr>
          <w:trHeight w:val="510"/>
        </w:trPr>
        <w:tc>
          <w:tcPr>
            <w:tcW w:w="1870" w:type="dxa"/>
            <w:vMerge/>
          </w:tcPr>
          <w:p w:rsidR="00C20F0D" w:rsidRDefault="00C20F0D" w:rsidP="00F341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</w:p>
        </w:tc>
        <w:tc>
          <w:tcPr>
            <w:tcW w:w="2057" w:type="dxa"/>
            <w:vMerge/>
          </w:tcPr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0F0D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g.     5(x – 2)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= 125</w:t>
            </w: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P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0F0D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h.     5x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– 3x – 1 = 7</w:t>
            </w: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P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</w:tr>
      <w:tr w:rsidR="00C20F0D" w:rsidRPr="00F21DDD" w:rsidTr="005F1FA4">
        <w:trPr>
          <w:trHeight w:val="510"/>
        </w:trPr>
        <w:tc>
          <w:tcPr>
            <w:tcW w:w="1870" w:type="dxa"/>
            <w:vMerge/>
          </w:tcPr>
          <w:p w:rsidR="00C20F0D" w:rsidRDefault="00C20F0D" w:rsidP="00F341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</w:p>
        </w:tc>
        <w:tc>
          <w:tcPr>
            <w:tcW w:w="2057" w:type="dxa"/>
            <w:vMerge/>
          </w:tcPr>
          <w:p w:rsidR="00C20F0D" w:rsidRDefault="00C20F0D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0F0D" w:rsidRP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i.     x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– 16 = 0</w:t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0F0D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j.     </w:t>
            </w:r>
            <w:r w:rsidR="005727E3">
              <w:rPr>
                <w:rFonts w:ascii="Century Gothic" w:hAnsi="Century Gothic"/>
                <w:noProof/>
                <w:sz w:val="18"/>
                <w:szCs w:val="18"/>
              </w:rPr>
              <w:t xml:space="preserve"> x</w:t>
            </w:r>
            <w:r w:rsidR="005727E3"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 w:rsidR="005727E3">
              <w:rPr>
                <w:rFonts w:ascii="Century Gothic" w:hAnsi="Century Gothic"/>
                <w:noProof/>
                <w:sz w:val="18"/>
                <w:szCs w:val="18"/>
              </w:rPr>
              <w:t xml:space="preserve"> – 15x + 56 = 0</w:t>
            </w: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645B3B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:rsidR="00645B3B" w:rsidRDefault="005727E3" w:rsidP="005727E3">
            <w:pPr>
              <w:tabs>
                <w:tab w:val="left" w:pos="2136"/>
              </w:tabs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ab/>
            </w:r>
          </w:p>
          <w:p w:rsidR="005727E3" w:rsidRPr="00645B3B" w:rsidRDefault="005727E3" w:rsidP="005727E3">
            <w:pPr>
              <w:tabs>
                <w:tab w:val="left" w:pos="2136"/>
              </w:tabs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</w:tr>
    </w:tbl>
    <w:p w:rsidR="00645B3B" w:rsidRPr="00645B3B" w:rsidRDefault="00645B3B" w:rsidP="005727E3"/>
    <w:sectPr w:rsidR="00645B3B" w:rsidRPr="00645B3B" w:rsidSect="007F02F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220D56"/>
    <w:multiLevelType w:val="hybridMultilevel"/>
    <w:tmpl w:val="C856FD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02F5"/>
    <w:rsid w:val="0001351C"/>
    <w:rsid w:val="00023DEC"/>
    <w:rsid w:val="001415F3"/>
    <w:rsid w:val="00225A96"/>
    <w:rsid w:val="0027117F"/>
    <w:rsid w:val="002C5BCB"/>
    <w:rsid w:val="00313FD7"/>
    <w:rsid w:val="003F6383"/>
    <w:rsid w:val="004B02D0"/>
    <w:rsid w:val="005727E3"/>
    <w:rsid w:val="005B129E"/>
    <w:rsid w:val="005B362C"/>
    <w:rsid w:val="005C7F21"/>
    <w:rsid w:val="005F1FA4"/>
    <w:rsid w:val="00645B3B"/>
    <w:rsid w:val="006804F9"/>
    <w:rsid w:val="007A11A0"/>
    <w:rsid w:val="007F02F5"/>
    <w:rsid w:val="0086634D"/>
    <w:rsid w:val="00893D15"/>
    <w:rsid w:val="009A3EC6"/>
    <w:rsid w:val="00A01864"/>
    <w:rsid w:val="00A34569"/>
    <w:rsid w:val="00AC666F"/>
    <w:rsid w:val="00AD02AE"/>
    <w:rsid w:val="00B26F56"/>
    <w:rsid w:val="00BF66A8"/>
    <w:rsid w:val="00C20F0D"/>
    <w:rsid w:val="00D11FAF"/>
    <w:rsid w:val="00D671B0"/>
    <w:rsid w:val="00DE48B9"/>
    <w:rsid w:val="00E21CC0"/>
    <w:rsid w:val="00E53BC4"/>
    <w:rsid w:val="00E7117F"/>
    <w:rsid w:val="00F341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641CBC"/>
  <w15:chartTrackingRefBased/>
  <w15:docId w15:val="{504D9C84-FC4F-47DB-87CA-6383AAC434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02F5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F02F5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6634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634D"/>
    <w:rPr>
      <w:rFonts w:ascii="Segoe UI" w:eastAsia="Times New Roman" w:hAnsi="Segoe UI" w:cs="Segoe UI"/>
      <w:sz w:val="18"/>
      <w:szCs w:val="18"/>
    </w:rPr>
  </w:style>
  <w:style w:type="character" w:styleId="SubtleEmphasis">
    <w:name w:val="Subtle Emphasis"/>
    <w:basedOn w:val="DefaultParagraphFont"/>
    <w:uiPriority w:val="19"/>
    <w:qFormat/>
    <w:rsid w:val="005727E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D11FAF"/>
    <w:pPr>
      <w:ind w:left="720"/>
      <w:contextualSpacing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2.wdp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microsoft.com/office/2007/relationships/hdphoto" Target="media/hdphoto4.wdp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microsoft.com/office/2007/relationships/hdphoto" Target="media/hdphoto1.wdp"/><Relationship Id="rId11" Type="http://schemas.openxmlformats.org/officeDocument/2006/relationships/image" Target="media/image4.pn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microsoft.com/office/2007/relationships/hdphoto" Target="media/hdphoto3.wdp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48</Words>
  <Characters>256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Buffi Haggard</cp:lastModifiedBy>
  <cp:revision>2</cp:revision>
  <cp:lastPrinted>2018-10-05T15:39:00Z</cp:lastPrinted>
  <dcterms:created xsi:type="dcterms:W3CDTF">2018-10-05T15:39:00Z</dcterms:created>
  <dcterms:modified xsi:type="dcterms:W3CDTF">2018-10-05T15:39:00Z</dcterms:modified>
</cp:coreProperties>
</file>